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52D" w:rsidRDefault="00B263DD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480575" w:rsidRPr="00251D17" w:rsidRDefault="00480575" w:rsidP="00480575">
      <w:pPr>
        <w:spacing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eastAsia="Times New Roman" w:hAnsi="Times New Roman"/>
          <w:b/>
          <w:sz w:val="32"/>
          <w:szCs w:val="32"/>
        </w:rPr>
        <w:t>Лабораторная работа №5</w:t>
      </w:r>
    </w:p>
    <w:p w:rsidR="00480575" w:rsidRDefault="00480575" w:rsidP="00480575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“Линейная регрессия</w:t>
      </w:r>
      <w:r w:rsidRPr="009239CF">
        <w:rPr>
          <w:rFonts w:ascii="Times New Roman" w:hAnsi="Times New Roman" w:cs="Times New Roman"/>
          <w:b/>
          <w:sz w:val="28"/>
          <w:szCs w:val="28"/>
        </w:rPr>
        <w:t>”</w:t>
      </w:r>
    </w:p>
    <w:p w:rsidR="00480575" w:rsidRPr="009239CF" w:rsidRDefault="00480575" w:rsidP="00480575">
      <w:pPr>
        <w:pStyle w:val="ab"/>
        <w:jc w:val="center"/>
        <w:rPr>
          <w:rFonts w:ascii="Times New Roman" w:hAnsi="Times New Roman" w:cs="Times New Roman"/>
          <w:sz w:val="28"/>
          <w:szCs w:val="28"/>
        </w:rPr>
      </w:pPr>
      <w:r w:rsidRPr="009239CF">
        <w:rPr>
          <w:rFonts w:ascii="Times New Roman" w:hAnsi="Times New Roman" w:cs="Times New Roman"/>
          <w:sz w:val="28"/>
          <w:szCs w:val="28"/>
        </w:rPr>
        <w:t>по ди</w:t>
      </w:r>
      <w:r>
        <w:rPr>
          <w:rFonts w:ascii="Times New Roman" w:hAnsi="Times New Roman" w:cs="Times New Roman"/>
          <w:sz w:val="28"/>
          <w:szCs w:val="28"/>
        </w:rPr>
        <w:t>сциплине “Машинное обучение</w:t>
      </w:r>
      <w:r w:rsidRPr="009239CF">
        <w:rPr>
          <w:rFonts w:ascii="Times New Roman" w:hAnsi="Times New Roman" w:cs="Times New Roman"/>
          <w:sz w:val="28"/>
          <w:szCs w:val="28"/>
        </w:rPr>
        <w:t>”</w:t>
      </w:r>
    </w:p>
    <w:p w:rsidR="00480575" w:rsidRPr="009239CF" w:rsidRDefault="00480575" w:rsidP="00480575">
      <w:pPr>
        <w:jc w:val="center"/>
      </w:pPr>
    </w:p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tbl>
      <w:tblPr>
        <w:tblW w:w="963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7140"/>
        <w:gridCol w:w="2490"/>
      </w:tblGrid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ил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удент гр. 33504/4</w:t>
            </w: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517C35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CFB3096" wp14:editId="2B83D4BE">
                      <wp:simplePos x="0" y="0"/>
                      <wp:positionH relativeFrom="column">
                        <wp:posOffset>8948</wp:posOffset>
                      </wp:positionH>
                      <wp:positionV relativeFrom="paragraph">
                        <wp:posOffset>428221</wp:posOffset>
                      </wp:positionV>
                      <wp:extent cx="740468" cy="0"/>
                      <wp:effectExtent l="0" t="0" r="2159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2D10B504" id="Прямая соединительная линия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pt,33.7pt" to="59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17C35">
              <w:rPr>
                <w:rFonts w:ascii="Times New Roman" w:eastAsia="Times New Roman" w:hAnsi="Times New Roman"/>
                <w:sz w:val="24"/>
                <w:szCs w:val="24"/>
              </w:rPr>
              <w:t>Лелюхин Д.О.</w:t>
            </w:r>
            <w:bookmarkStart w:id="0" w:name="_GoBack"/>
            <w:bookmarkEnd w:id="0"/>
          </w:p>
        </w:tc>
      </w:tr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уководитель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Pr="009239CF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85463A" wp14:editId="42E40AAB">
                      <wp:simplePos x="0" y="0"/>
                      <wp:positionH relativeFrom="column">
                        <wp:posOffset>22514</wp:posOffset>
                      </wp:positionH>
                      <wp:positionV relativeFrom="paragraph">
                        <wp:posOffset>449175</wp:posOffset>
                      </wp:positionV>
                      <wp:extent cx="740468" cy="0"/>
                      <wp:effectExtent l="0" t="0" r="21590" b="19050"/>
                      <wp:wrapNone/>
                      <wp:docPr id="2" name="Прямая соединительная линия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4FB0061C" id="Прямая соединительная линия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5pt,35.35pt" to="60.0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Селин И.А.</w:t>
            </w:r>
          </w:p>
        </w:tc>
      </w:tr>
    </w:tbl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662503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13784" w:rsidRPr="00813784" w:rsidRDefault="00813784">
          <w:pPr>
            <w:pStyle w:val="a9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81378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:rsidR="00813784" w:rsidRDefault="0081378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329333" w:history="1">
            <w:r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ервое задание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29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4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тор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4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3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5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Треть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5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6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Четвер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6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7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7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6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8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Шес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8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8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9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Сед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9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9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0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ос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0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1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B263DD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1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Дев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1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2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813784">
          <w:r>
            <w:rPr>
              <w:b/>
              <w:bCs/>
            </w:rPr>
            <w:fldChar w:fldCharType="end"/>
          </w:r>
        </w:p>
      </w:sdtContent>
    </w:sdt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Pr="0009398E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512329333"/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ервое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1"/>
    </w:p>
    <w:p w:rsidR="00734F46" w:rsidRPr="00734F46" w:rsidRDefault="00734F46" w:rsidP="00734F4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734F46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reglab</w:t>
      </w:r>
      <w:r w:rsidRPr="00734F46">
        <w:rPr>
          <w:rFonts w:ascii="Times New Roman" w:hAnsi="Times New Roman" w:cs="Times New Roman"/>
          <w:sz w:val="24"/>
          <w:szCs w:val="24"/>
        </w:rPr>
        <w:t>1.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734F46">
        <w:rPr>
          <w:rFonts w:ascii="Times New Roman" w:hAnsi="Times New Roman" w:cs="Times New Roman"/>
          <w:sz w:val="24"/>
          <w:szCs w:val="24"/>
        </w:rPr>
        <w:t xml:space="preserve">. Используя функцию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lm</w:t>
      </w:r>
      <w:r w:rsidRPr="00734F46">
        <w:rPr>
          <w:rFonts w:ascii="Times New Roman" w:hAnsi="Times New Roman" w:cs="Times New Roman"/>
          <w:sz w:val="24"/>
          <w:szCs w:val="24"/>
        </w:rPr>
        <w:t>, постройте регрессию (используйте разные модели). Выберите наиболее подходящую модель, объясните свой выбор.</w:t>
      </w:r>
    </w:p>
    <w:p w:rsidR="00734F46" w:rsidRPr="006C72FF" w:rsidRDefault="00734F46" w:rsidP="00734F46">
      <w:pPr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517C35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>A</w:t>
      </w:r>
      <w:r w:rsidRPr="00517C35">
        <w:rPr>
          <w:lang w:val="en-US"/>
        </w:rPr>
        <w:t xml:space="preserve"> &lt;- </w:t>
      </w:r>
      <w:r w:rsidRPr="00734F46">
        <w:rPr>
          <w:lang w:val="en-US"/>
        </w:rPr>
        <w:t>read</w:t>
      </w:r>
      <w:r w:rsidRPr="00517C35">
        <w:rPr>
          <w:lang w:val="en-US"/>
        </w:rPr>
        <w:t>.</w:t>
      </w:r>
      <w:r w:rsidRPr="00734F46">
        <w:rPr>
          <w:lang w:val="en-US"/>
        </w:rPr>
        <w:t>table</w:t>
      </w:r>
      <w:r w:rsidRPr="00517C35">
        <w:rPr>
          <w:lang w:val="en-US"/>
        </w:rPr>
        <w:t>("</w:t>
      </w:r>
      <w:r w:rsidRPr="00734F46">
        <w:rPr>
          <w:lang w:val="en-US"/>
        </w:rPr>
        <w:t>C</w:t>
      </w:r>
      <w:r w:rsidRPr="00517C35">
        <w:rPr>
          <w:lang w:val="en-US"/>
        </w:rPr>
        <w:t>:/</w:t>
      </w:r>
      <w:r w:rsidRPr="00734F46">
        <w:rPr>
          <w:lang w:val="en-US"/>
        </w:rPr>
        <w:t>Users</w:t>
      </w:r>
      <w:r w:rsidRPr="00517C35">
        <w:rPr>
          <w:lang w:val="en-US"/>
        </w:rPr>
        <w:t>/</w:t>
      </w:r>
      <w:r w:rsidRPr="00734F46">
        <w:rPr>
          <w:lang w:val="en-US"/>
        </w:rPr>
        <w:t>gdk</w:t>
      </w:r>
      <w:r w:rsidRPr="00517C35">
        <w:rPr>
          <w:lang w:val="en-US"/>
        </w:rPr>
        <w:t>17/</w:t>
      </w:r>
      <w:r w:rsidRPr="00734F46">
        <w:rPr>
          <w:lang w:val="en-US"/>
        </w:rPr>
        <w:t>OneDrive</w:t>
      </w:r>
      <w:r w:rsidRPr="00517C35">
        <w:rPr>
          <w:lang w:val="en-US"/>
        </w:rPr>
        <w:t>/</w:t>
      </w:r>
      <w:r w:rsidRPr="006C72FF">
        <w:t>Рабочий</w:t>
      </w:r>
      <w:r w:rsidRPr="00517C35">
        <w:rPr>
          <w:lang w:val="en-US"/>
        </w:rPr>
        <w:t xml:space="preserve"> </w:t>
      </w:r>
      <w:r w:rsidRPr="006C72FF">
        <w:t>стол</w:t>
      </w:r>
      <w:r w:rsidRPr="00517C35">
        <w:rPr>
          <w:lang w:val="en-US"/>
        </w:rPr>
        <w:t>/</w:t>
      </w:r>
      <w:r w:rsidRPr="006C72FF">
        <w:t>универ</w:t>
      </w:r>
      <w:r w:rsidRPr="00517C35">
        <w:rPr>
          <w:lang w:val="en-US"/>
        </w:rPr>
        <w:t>/</w:t>
      </w:r>
      <w:r w:rsidRPr="00734F46">
        <w:rPr>
          <w:lang w:val="en-US"/>
        </w:rPr>
        <w:t>machine</w:t>
      </w:r>
      <w:r w:rsidRPr="00517C35">
        <w:rPr>
          <w:lang w:val="en-US"/>
        </w:rPr>
        <w:t>_</w:t>
      </w:r>
      <w:r w:rsidRPr="00734F46">
        <w:rPr>
          <w:lang w:val="en-US"/>
        </w:rPr>
        <w:t>learning</w:t>
      </w:r>
      <w:r w:rsidRPr="00517C35">
        <w:rPr>
          <w:lang w:val="en-US"/>
        </w:rPr>
        <w:t>/</w:t>
      </w:r>
      <w:r w:rsidRPr="00734F46">
        <w:rPr>
          <w:lang w:val="en-US"/>
        </w:rPr>
        <w:t>Lab</w:t>
      </w:r>
      <w:r w:rsidRPr="00517C35">
        <w:rPr>
          <w:lang w:val="en-US"/>
        </w:rPr>
        <w:t>_5_</w:t>
      </w:r>
      <w:r w:rsidRPr="00734F46">
        <w:rPr>
          <w:lang w:val="en-US"/>
        </w:rPr>
        <w:t>Regression</w:t>
      </w:r>
      <w:r w:rsidRPr="00517C35">
        <w:rPr>
          <w:lang w:val="en-US"/>
        </w:rPr>
        <w:t>/</w:t>
      </w:r>
      <w:r w:rsidRPr="00734F46">
        <w:rPr>
          <w:lang w:val="en-US"/>
        </w:rPr>
        <w:t>reglab</w:t>
      </w:r>
      <w:r w:rsidRPr="00517C35">
        <w:rPr>
          <w:lang w:val="en-US"/>
        </w:rPr>
        <w:t>1.</w:t>
      </w:r>
      <w:r w:rsidRPr="00734F46">
        <w:rPr>
          <w:lang w:val="en-US"/>
        </w:rPr>
        <w:t>txt</w:t>
      </w:r>
      <w:r w:rsidRPr="00517C35">
        <w:rPr>
          <w:lang w:val="en-US"/>
        </w:rPr>
        <w:t xml:space="preserve">", </w:t>
      </w:r>
      <w:r w:rsidRPr="00734F46">
        <w:rPr>
          <w:lang w:val="en-US"/>
        </w:rPr>
        <w:t>header</w:t>
      </w:r>
      <w:r w:rsidRPr="00517C35">
        <w:rPr>
          <w:lang w:val="en-US"/>
        </w:rPr>
        <w:t xml:space="preserve"> = </w:t>
      </w:r>
      <w:r w:rsidRPr="00734F46">
        <w:rPr>
          <w:lang w:val="en-US"/>
        </w:rPr>
        <w:t>TRUE</w:t>
      </w:r>
      <w:r w:rsidRPr="00517C35">
        <w:rPr>
          <w:lang w:val="en-US"/>
        </w:rPr>
        <w:t xml:space="preserve">, </w:t>
      </w:r>
      <w:r w:rsidRPr="00734F46">
        <w:rPr>
          <w:lang w:val="en-US"/>
        </w:rPr>
        <w:t>sep</w:t>
      </w:r>
      <w:r w:rsidRPr="00517C35">
        <w:rPr>
          <w:lang w:val="en-US"/>
        </w:rPr>
        <w:t xml:space="preserve"> = "\</w:t>
      </w:r>
      <w:r w:rsidRPr="00734F46">
        <w:rPr>
          <w:lang w:val="en-US"/>
        </w:rPr>
        <w:t>t</w:t>
      </w:r>
      <w:r w:rsidRPr="00517C35">
        <w:rPr>
          <w:lang w:val="en-US"/>
        </w:rPr>
        <w:t>")</w:t>
      </w:r>
    </w:p>
    <w:p w:rsidR="00734F46" w:rsidRPr="00734F46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>data &lt;- lm(z ~ ., data = A)</w:t>
      </w:r>
    </w:p>
    <w:p w:rsidR="00734F46" w:rsidRPr="0009398E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34F46">
        <w:rPr>
          <w:lang w:val="en-US"/>
        </w:rPr>
        <w:t>summary</w:t>
      </w:r>
      <w:r w:rsidRPr="0009398E">
        <w:t>(</w:t>
      </w:r>
      <w:r w:rsidRPr="00734F46">
        <w:rPr>
          <w:lang w:val="en-US"/>
        </w:rPr>
        <w:t>data</w:t>
      </w:r>
      <w:r w:rsidRPr="0009398E">
        <w:t>)</w:t>
      </w:r>
    </w:p>
    <w:p w:rsidR="00734F46" w:rsidRPr="0009398E" w:rsidRDefault="00734F46" w:rsidP="00734F46">
      <w:pPr>
        <w:tabs>
          <w:tab w:val="left" w:pos="1634"/>
        </w:tabs>
      </w:pP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Multiple R-squared:  0.9187,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ab/>
        <w:t xml:space="preserve">Adjusted R-squared:  0.9178 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F-sta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 xml:space="preserve">tistic:  1113 on 2 and 197 DF, 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p-value: &lt; 2.2e-16</w:t>
      </w: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y: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505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 0.95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1893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Для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модели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z: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686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0.9683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3041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ab/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 xml:space="preserve">Выбираем модель </w:t>
      </w: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>, т.к. коэффициенты детерминации у данной модели наиболее близки к 1 чем у других моделей.</w:t>
      </w:r>
    </w:p>
    <w:p w:rsidR="00734F46" w:rsidRDefault="00734F46" w:rsidP="00734F46">
      <w:pPr>
        <w:tabs>
          <w:tab w:val="left" w:pos="1634"/>
        </w:tabs>
      </w:pPr>
    </w:p>
    <w:p w:rsidR="00734F46" w:rsidRPr="006C72FF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512329334"/>
      <w:r>
        <w:rPr>
          <w:rFonts w:ascii="Times New Roman" w:hAnsi="Times New Roman" w:cs="Times New Roman"/>
          <w:b/>
          <w:color w:val="auto"/>
          <w:sz w:val="28"/>
          <w:szCs w:val="28"/>
        </w:rPr>
        <w:t>Втор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C72FF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2"/>
    </w:p>
    <w:p w:rsidR="00734F46" w:rsidRDefault="00734F46" w:rsidP="006F176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F1761">
        <w:rPr>
          <w:rFonts w:ascii="Times New Roman" w:hAnsi="Times New Roman" w:cs="Times New Roman"/>
          <w:sz w:val="24"/>
          <w:szCs w:val="24"/>
        </w:rPr>
        <w:t>Реализуйте следующий алгоритм для уменьшения количества признаков, используемых для построения рег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рессии: для каждого </w:t>
      </w:r>
      <w:r w:rsidR="006F1761" w:rsidRPr="006F1761">
        <w:rPr>
          <w:rFonts w:ascii="Times New Roman" w:hAnsi="Times New Roman" w:cs="Times New Roman"/>
          <w:position w:val="-10"/>
          <w:sz w:val="24"/>
          <w:szCs w:val="24"/>
        </w:rPr>
        <w:object w:dxaOrig="138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5.65pt" o:ole="">
            <v:imagedata r:id="rId7" o:title=""/>
          </v:shape>
          <o:OLEObject Type="Embed" ProgID="Equation.DSMT4" ShapeID="_x0000_i1025" DrawAspect="Content" ObjectID="_1588679110" r:id="rId8"/>
        </w:object>
      </w:r>
      <w:r w:rsidRPr="006F1761">
        <w:rPr>
          <w:rFonts w:ascii="Times New Roman" w:hAnsi="Times New Roman" w:cs="Times New Roman"/>
          <w:sz w:val="24"/>
          <w:szCs w:val="24"/>
        </w:rPr>
        <w:t xml:space="preserve"> выбрать п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одмножество признаков мощност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</m:oMath>
      <w:r w:rsidRPr="006F1761">
        <w:rPr>
          <w:rFonts w:ascii="Times New Roman" w:hAnsi="Times New Roman" w:cs="Times New Roman"/>
          <w:sz w:val="24"/>
          <w:szCs w:val="24"/>
        </w:rPr>
        <w:t xml:space="preserve"> , минимизирующее остаточную сумму квадратов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Используя полученный алгоритм, выберите оптимальное </w:t>
      </w:r>
      <w:r w:rsidR="006F1761" w:rsidRPr="006F1761">
        <w:rPr>
          <w:rFonts w:ascii="Times New Roman" w:hAnsi="Times New Roman" w:cs="Times New Roman"/>
          <w:sz w:val="24"/>
          <w:szCs w:val="24"/>
        </w:rPr>
        <w:t>подмножество</w:t>
      </w:r>
      <w:r w:rsidRPr="006F1761">
        <w:rPr>
          <w:rFonts w:ascii="Times New Roman" w:hAnsi="Times New Roman" w:cs="Times New Roman"/>
          <w:sz w:val="24"/>
          <w:szCs w:val="24"/>
        </w:rPr>
        <w:t xml:space="preserve"> признаков для данных из файл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eglab</w:t>
      </w:r>
      <w:r w:rsidRPr="006F1761">
        <w:rPr>
          <w:rFonts w:ascii="Times New Roman" w:hAnsi="Times New Roman" w:cs="Times New Roman"/>
          <w:sz w:val="24"/>
          <w:szCs w:val="24"/>
        </w:rPr>
        <w:t>2.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Объясните свой выбор. Для генерации всех возможных сочетаний по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1761">
        <w:rPr>
          <w:rFonts w:ascii="Times New Roman" w:hAnsi="Times New Roman" w:cs="Times New Roman"/>
          <w:sz w:val="24"/>
          <w:szCs w:val="24"/>
        </w:rPr>
        <w:t xml:space="preserve"> элементов из некоторого множеств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 можно использовать функцию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combn</w:t>
      </w:r>
      <w:r w:rsidRPr="006F1761">
        <w:rPr>
          <w:rFonts w:ascii="Times New Roman" w:hAnsi="Times New Roman" w:cs="Times New Roman"/>
          <w:sz w:val="24"/>
          <w:szCs w:val="24"/>
        </w:rPr>
        <w:t>(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,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, ...). </w:t>
      </w: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D87B77" w:rsidRDefault="00D87B77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Pr="00734F46" w:rsidRDefault="006F1761" w:rsidP="006F176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lastRenderedPageBreak/>
        <w:t>Код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A &lt;- read.table("C:/Users/gdk17/OneDrive/</w:t>
      </w:r>
      <w:r w:rsidRPr="006F1761">
        <w:t>Рабочий</w:t>
      </w:r>
      <w:r w:rsidRPr="006F1761">
        <w:rPr>
          <w:lang w:val="en-US"/>
        </w:rPr>
        <w:t xml:space="preserve"> </w:t>
      </w:r>
      <w:r w:rsidRPr="006F1761">
        <w:t>стол</w:t>
      </w:r>
      <w:r w:rsidRPr="006F1761">
        <w:rPr>
          <w:lang w:val="en-US"/>
        </w:rPr>
        <w:t>/</w:t>
      </w:r>
      <w:r w:rsidRPr="006F1761">
        <w:t>универ</w:t>
      </w:r>
      <w:r w:rsidRPr="006F1761">
        <w:rPr>
          <w:lang w:val="en-US"/>
        </w:rPr>
        <w:t>/machine_learning/Lab_5_Regression/reglab2.txt", header = TRUE, sep = "\t"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combination &lt;- combn(A[, 2:5], 2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for(i in 1:length(combination[1,])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{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tmp &lt;- data.frame(A$y, combination[1, i], combination[2, i]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res &lt;- lm(tmp$A.y ~., data = tmp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print(sum((tmp$A.y - res$fitted.values)^2))</w:t>
      </w:r>
    </w:p>
    <w:p w:rsidR="00734F46" w:rsidRPr="00734F46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F1761">
        <w:t>}</w:t>
      </w:r>
    </w:p>
    <w:p w:rsidR="0009398E" w:rsidRDefault="0009398E" w:rsidP="00734F46">
      <w:pPr>
        <w:tabs>
          <w:tab w:val="left" w:pos="1634"/>
        </w:tabs>
      </w:pPr>
    </w:p>
    <w:p w:rsidR="006F1761" w:rsidRPr="0009398E" w:rsidRDefault="006F1761" w:rsidP="006F1761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0.5379617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6.3541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7.2193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7955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8061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393.4587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</w:p>
    <w:p w:rsidR="006F1761" w:rsidRPr="0009398E" w:rsidRDefault="006F1761" w:rsidP="006F17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По результатам видно, что минимальная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09398E">
        <w:rPr>
          <w:rFonts w:ascii="Times New Roman" w:hAnsi="Times New Roman" w:cs="Times New Roman"/>
          <w:sz w:val="24"/>
          <w:szCs w:val="24"/>
        </w:rPr>
        <w:t xml:space="preserve"> у первого столбца.</w:t>
      </w:r>
    </w:p>
    <w:p w:rsidR="00734F46" w:rsidRDefault="00734F46" w:rsidP="00734F46">
      <w:pPr>
        <w:tabs>
          <w:tab w:val="left" w:pos="1634"/>
        </w:tabs>
      </w:pPr>
    </w:p>
    <w:p w:rsidR="0009398E" w:rsidRPr="00330EBD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2329335"/>
      <w:r>
        <w:rPr>
          <w:rFonts w:ascii="Times New Roman" w:hAnsi="Times New Roman" w:cs="Times New Roman"/>
          <w:b/>
          <w:color w:val="auto"/>
          <w:sz w:val="28"/>
          <w:szCs w:val="28"/>
        </w:rPr>
        <w:t>Треть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330EBD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3"/>
    </w:p>
    <w:p w:rsidR="0009398E" w:rsidRDefault="0009398E" w:rsidP="0009398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cygage</w:t>
      </w:r>
      <w:r w:rsidRPr="0009398E">
        <w:rPr>
          <w:rFonts w:ascii="Times New Roman" w:hAnsi="Times New Roman" w:cs="Times New Roman"/>
          <w:sz w:val="24"/>
          <w:szCs w:val="24"/>
        </w:rPr>
        <w:t>.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09398E">
        <w:rPr>
          <w:rFonts w:ascii="Times New Roman" w:hAnsi="Times New Roman" w:cs="Times New Roman"/>
          <w:sz w:val="24"/>
          <w:szCs w:val="24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:rsidR="0009398E" w:rsidRPr="006C72FF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>A &lt;- read.table("C:/Users/gdk17/OneDrive/</w:t>
      </w:r>
      <w:r w:rsidRPr="0009398E">
        <w:t>Рабочий</w:t>
      </w:r>
      <w:r w:rsidRPr="0009398E">
        <w:rPr>
          <w:lang w:val="en-US"/>
        </w:rPr>
        <w:t xml:space="preserve"> </w:t>
      </w:r>
      <w:r w:rsidRPr="0009398E">
        <w:t>стол</w:t>
      </w:r>
      <w:r w:rsidRPr="0009398E">
        <w:rPr>
          <w:lang w:val="en-US"/>
        </w:rPr>
        <w:t>/</w:t>
      </w:r>
      <w:r w:rsidRPr="0009398E">
        <w:t>универ</w:t>
      </w:r>
      <w:r w:rsidRPr="0009398E">
        <w:rPr>
          <w:lang w:val="en-US"/>
        </w:rPr>
        <w:t>/machine_learning/Lab_5_Regression/cygage.txt", header = TRUE, sep = "\t")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>f &lt;- lm(calAge~Depth, data=A, weights = A$Weight)</w:t>
      </w:r>
    </w:p>
    <w:p w:rsidR="0009398E" w:rsidRPr="00330EBD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summary(f)</w:t>
      </w: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9398E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330EBD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Multiple R-squared:  0.9737,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ab/>
        <w:t xml:space="preserve">Adjusted R-squared:  0.9711 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F-st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 xml:space="preserve">atistic:   370 on 1 and 10 DF, 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p-value: 3.141e-09</w:t>
      </w:r>
    </w:p>
    <w:p w:rsidR="0009398E" w:rsidRDefault="0009398E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9398E" w:rsidRPr="0009398E" w:rsidRDefault="0009398E" w:rsidP="0009398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>Коэффициенты детерминации близки к единице.</w:t>
      </w:r>
    </w:p>
    <w:p w:rsidR="0009398E" w:rsidRDefault="0009398E" w:rsidP="00734F46">
      <w:pPr>
        <w:tabs>
          <w:tab w:val="left" w:pos="1634"/>
        </w:tabs>
      </w:pPr>
    </w:p>
    <w:p w:rsidR="0009398E" w:rsidRPr="0009398E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12329336"/>
      <w:r>
        <w:rPr>
          <w:rFonts w:ascii="Times New Roman" w:hAnsi="Times New Roman" w:cs="Times New Roman"/>
          <w:b/>
          <w:color w:val="auto"/>
          <w:sz w:val="28"/>
          <w:szCs w:val="28"/>
        </w:rPr>
        <w:t>Четвер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4"/>
    </w:p>
    <w:p w:rsidR="0009398E" w:rsidRPr="00954779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Загрузите данные Longley (макроэкономические данные). Данные состоят из 7 экономических переменных, наблюдаемых с 1947 по 1962 годы (n=16):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.deflator - дефлятор цен,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 - валовой национальный продукт, 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Unemployed – число безработн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Armed.Forces – число людей в армии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Population – население, возраст которого старше 14 лет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lastRenderedPageBreak/>
        <w:t>Year – год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Employed – количество занят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Построить регрессию lm(Employed ~ .) . </w:t>
      </w:r>
    </w:p>
    <w:p w:rsidR="0009398E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Исключите из набора данных longley переменную "Population". Разделите данные на тестовую и обучающую выборки равных размеров случайным образом. Постройте гре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бневую регрессию для значений 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>,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</w:t>
      </w:r>
      <w:r w:rsidR="00954779"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= 0,…,25,</w:t>
      </w:r>
      <w:r w:rsidRPr="00954779">
        <w:rPr>
          <w:rFonts w:ascii="Times New Roman" w:hAnsi="Times New Roman" w:cs="Times New Roman"/>
          <w:sz w:val="24"/>
          <w:szCs w:val="24"/>
        </w:rPr>
        <w:t xml:space="preserve"> подсчитайте ошибку на тестовой и обучающей выборке для данных значений λ, постройте графики. О</w:t>
      </w:r>
      <w:r w:rsidR="00954779" w:rsidRPr="00954779">
        <w:rPr>
          <w:rFonts w:ascii="Times New Roman" w:hAnsi="Times New Roman" w:cs="Times New Roman"/>
          <w:sz w:val="24"/>
          <w:szCs w:val="24"/>
        </w:rPr>
        <w:t>бъясните полученные результаты.</w:t>
      </w:r>
    </w:p>
    <w:p w:rsidR="006354CA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354CA" w:rsidRPr="006C72FF" w:rsidRDefault="006354CA" w:rsidP="006354C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354CA">
        <w:t>library(MASS)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354CA">
        <w:t>library(datasets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30EBD">
        <w:rPr>
          <w:lang w:val="en-US"/>
        </w:rPr>
        <w:t>A</w:t>
      </w:r>
      <w:r w:rsidRPr="006C72FF">
        <w:t>&lt;-</w:t>
      </w:r>
      <w:r w:rsidRPr="00330EBD">
        <w:rPr>
          <w:lang w:val="en-US"/>
        </w:rPr>
        <w:t>longley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(Employed ~., data = 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summary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.1 &lt;- A[,-5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set.seed(12345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n &lt;- dim(A.1)[1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rand &lt;- A.1[ order(runif(n)), 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train &lt;- A_rand[1:(n/2)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test &lt;- A_rand[((n/2)+1):n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ml = c(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 (i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ml &lt;- c(ml, 10^(-3 + 0.2 * i)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}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.ridge(Employed ~., data = A_train, lambda = ml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plot(x=res$lambda, y=res$GCV, type="o"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lambda &lt;- res$GCV[which.min(res$GCV)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.ridge(Employed ~., data = A_train, lambda = lambd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print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(i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test &lt;- lm(Employed  ~., data = A_train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error &lt;- (res.test$fitted.values - A_train$Employed) ^ 2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 &lt;- lm.ridge(Employed ~., data = A_train, lambda = ml[i]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error &lt;- res.error + ml[i] * sum(abs(res$coef)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rint(res.error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}</w:t>
      </w:r>
    </w:p>
    <w:p w:rsidR="001323FA" w:rsidRPr="00330EBD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8720D2" w:rsidRDefault="008720D2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роил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грессию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m(Employed~.)</w:t>
      </w:r>
    </w:p>
    <w:p w:rsid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55,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25 </w:t>
      </w: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tatistic: 330.3 on 6 and 9 DF, 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p-value: 4.984e-10</w:t>
      </w:r>
    </w:p>
    <w:p w:rsid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B133D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л гребневую регрессию для значений </w:t>
      </w:r>
      <w:r w:rsidRPr="00954779">
        <w:rPr>
          <w:rFonts w:ascii="Times New Roman" w:hAnsi="Times New Roman" w:cs="Times New Roman"/>
          <w:sz w:val="24"/>
          <w:szCs w:val="24"/>
        </w:rPr>
        <w:t xml:space="preserve">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 xml:space="preserve">, </w:t>
      </w:r>
      <w:r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954779">
        <w:rPr>
          <w:rFonts w:ascii="Times New Roman" w:hAnsi="Times New Roman" w:cs="Times New Roman"/>
          <w:sz w:val="24"/>
          <w:szCs w:val="24"/>
        </w:rPr>
        <w:t xml:space="preserve"> = 0,…,2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354CA" w:rsidRDefault="00517C35" w:rsidP="006354CA">
      <w:pPr>
        <w:pStyle w:val="a3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26" type="#_x0000_t75" style="width:401.75pt;height:246.8pt">
            <v:imagedata r:id="rId9" o:title="Снимок экрана (60)"/>
          </v:shape>
        </w:pict>
      </w:r>
    </w:p>
    <w:p w:rsidR="006354CA" w:rsidRPr="006354CA" w:rsidRDefault="006354CA" w:rsidP="006354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График зависимости критериев G</w:t>
      </w:r>
      <w:r w:rsidRPr="006354C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354CA">
        <w:rPr>
          <w:rFonts w:ascii="Times New Roman" w:hAnsi="Times New Roman" w:cs="Times New Roman"/>
          <w:sz w:val="24"/>
          <w:szCs w:val="24"/>
        </w:rPr>
        <w:t>V от значений заданных лямбд. Оптимальное значение лямбды равно 0.00158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6354CA" w:rsidRPr="006354CA" w:rsidRDefault="006354CA" w:rsidP="006354CA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512329337"/>
      <w:r>
        <w:rPr>
          <w:rFonts w:ascii="Times New Roman" w:hAnsi="Times New Roman" w:cs="Times New Roman"/>
          <w:b/>
          <w:color w:val="auto"/>
          <w:sz w:val="28"/>
          <w:szCs w:val="28"/>
        </w:rPr>
        <w:t>П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5"/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Загрузите данные EuStockMarkets из пакета « datasets». Данные содержат ежедневные котировки на момент закрытия фондовых бирж: Germany DAX (Ibis), Switzerland SMI, France CAC, и UK FTSE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1E4F1A" w:rsidRPr="001E4F1A" w:rsidRDefault="004A4BDF" w:rsidP="001E4F1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330E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330EBD">
        <w:rPr>
          <w:rFonts w:ascii="Times New Roman" w:hAnsi="Times New Roman" w:cs="Times New Roman"/>
          <w:b/>
          <w:sz w:val="24"/>
          <w:szCs w:val="24"/>
        </w:rPr>
        <w:t>:</w:t>
      </w:r>
    </w:p>
    <w:p w:rsidR="001E4F1A" w:rsidRPr="00517C35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17C35">
        <w:t>#</w:t>
      </w:r>
      <w:r w:rsidRPr="001E4F1A">
        <w:rPr>
          <w:lang w:val="en-US"/>
        </w:rPr>
        <w:t>Unit</w:t>
      </w:r>
      <w:r w:rsidRPr="00517C35">
        <w:t xml:space="preserve"> 5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library(dataset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data("EuStockMarkets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plot(EuStockMarket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for(i in 1:4){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res &lt;- lm(EuStockMarkets[,i]~., data = EuStockMarkets[,-i]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rint(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rint(summary(res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ng(file = paste(toString(i),'lm.png'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plot(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dev.off(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}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plot(EuStockMarkets[, 1], col = "red", ylab = "DAX SMI CAC FTS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lines(EuStockMarkets[, 2], col = "blu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lines(EuStockMarkets[, 3], col = "green")</w:t>
      </w:r>
    </w:p>
    <w:p w:rsidR="004A4BDF" w:rsidRPr="004A4BDF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lines(EuStockMarkets[, 4], col = "yellow")</w:t>
      </w:r>
    </w:p>
    <w:p w:rsidR="004A4BDF" w:rsidRPr="00330EBD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Pr="00517C35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A4BDF" w:rsidRPr="001323FA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303C0D" w:rsidRDefault="00517C35" w:rsidP="00303C0D">
      <w:pPr>
        <w:tabs>
          <w:tab w:val="left" w:pos="1030"/>
        </w:tabs>
        <w:jc w:val="center"/>
        <w:rPr>
          <w:lang w:val="en-US"/>
        </w:rPr>
      </w:pPr>
      <w:r>
        <w:rPr>
          <w:lang w:val="en-US"/>
        </w:rPr>
        <w:pict>
          <v:shape id="_x0000_i1027" type="#_x0000_t75" style="width:379.85pt;height:234.8pt">
            <v:imagedata r:id="rId10" o:title="Снимок экрана (61)"/>
          </v:shape>
        </w:pict>
      </w:r>
    </w:p>
    <w:p w:rsidR="006354CA" w:rsidRPr="00303C0D" w:rsidRDefault="00303C0D" w:rsidP="00303C0D">
      <w:pPr>
        <w:tabs>
          <w:tab w:val="left" w:pos="1460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303C0D">
        <w:rPr>
          <w:rFonts w:ascii="Times New Roman" w:hAnsi="Times New Roman" w:cs="Times New Roman"/>
          <w:sz w:val="24"/>
          <w:szCs w:val="24"/>
        </w:rPr>
        <w:t>Линейные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3C0D">
        <w:rPr>
          <w:rFonts w:ascii="Times New Roman" w:hAnsi="Times New Roman" w:cs="Times New Roman"/>
          <w:sz w:val="24"/>
          <w:szCs w:val="24"/>
        </w:rPr>
        <w:t>регрессии</w:t>
      </w:r>
      <w:r w:rsidRPr="00303C0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98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98 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6.032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36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36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9.656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484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484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1.138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45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45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ic: 3.941e+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Pr="00303C0D" w:rsidRDefault="00303C0D" w:rsidP="00303C0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Default="00517C35" w:rsidP="00303C0D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8" type="#_x0000_t75" style="width:408pt;height:250.95pt">
            <v:imagedata r:id="rId11" o:title="Снимок экрана (71)"/>
          </v:shape>
        </w:pic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03250E">
        <w:rPr>
          <w:rFonts w:ascii="Times New Roman" w:hAnsi="Times New Roman" w:cs="Times New Roman"/>
          <w:sz w:val="28"/>
          <w:szCs w:val="24"/>
        </w:rPr>
        <w:t xml:space="preserve">На графике видно, что </w:t>
      </w:r>
      <w:r w:rsidR="001E4F1A">
        <w:rPr>
          <w:rFonts w:ascii="Times New Roman" w:hAnsi="Times New Roman" w:cs="Times New Roman"/>
          <w:sz w:val="28"/>
          <w:szCs w:val="24"/>
          <w:lang w:val="en-US"/>
        </w:rPr>
        <w:t>SMI</w:t>
      </w:r>
      <w:r w:rsidRPr="0003250E">
        <w:rPr>
          <w:rFonts w:ascii="Times New Roman" w:hAnsi="Times New Roman" w:cs="Times New Roman"/>
          <w:sz w:val="28"/>
          <w:szCs w:val="24"/>
        </w:rPr>
        <w:t xml:space="preserve"> выглядит </w:t>
      </w:r>
      <w:r w:rsidR="001E4F1A">
        <w:rPr>
          <w:rFonts w:ascii="Times New Roman" w:hAnsi="Times New Roman" w:cs="Times New Roman"/>
          <w:sz w:val="28"/>
          <w:szCs w:val="24"/>
        </w:rPr>
        <w:t>лучше, чем DAX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CAC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FTSE</w:t>
      </w:r>
      <w:r w:rsidRPr="0003250E">
        <w:rPr>
          <w:rFonts w:ascii="Times New Roman" w:hAnsi="Times New Roman" w:cs="Times New Roman"/>
          <w:sz w:val="28"/>
          <w:szCs w:val="24"/>
        </w:rPr>
        <w:t>.</w: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03C0D" w:rsidRPr="006354CA" w:rsidRDefault="00303C0D" w:rsidP="00303C0D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23293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Шес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6"/>
    </w:p>
    <w:p w:rsidR="00303C0D" w:rsidRPr="00303C0D" w:rsidRDefault="00303C0D" w:rsidP="00303C0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03C0D">
        <w:rPr>
          <w:rFonts w:ascii="Times New Roman" w:hAnsi="Times New Roman" w:cs="Times New Roman"/>
          <w:sz w:val="24"/>
          <w:szCs w:val="24"/>
        </w:rPr>
        <w:t>Загрузите данные JohnsonJohnson из пакета «datasets». Данные содержат поквартальную прибыль компании Johnson &amp; Johnson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:rsidR="00303C0D" w:rsidRDefault="00303C0D" w:rsidP="00303C0D">
      <w:pPr>
        <w:tabs>
          <w:tab w:val="left" w:pos="1460"/>
        </w:tabs>
      </w:pPr>
    </w:p>
    <w:p w:rsidR="00330EBD" w:rsidRDefault="00330EBD" w:rsidP="00330EBD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brary(datasets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 &lt;- JohnsonJohnson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lot(A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i = 1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.1 &lt;- cbind(A[i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i = 5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while(i &lt; 84){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myTmp &lt;- cbind(A[i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A.1 &lt;- rbind(A.1, myTmp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i &lt;- i + 4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}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.1 &lt;- data.frame(A.1, 1960:1980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&lt;-lm(X1+X2+X3+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1 &lt;- lm(X1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2&lt;-lm(X2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3&lt;-lm(X3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4&lt;-lm(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lot(res$fitted.values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1$fitted.values, col = "black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2$fitted.values, col = "blue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3$fitted.values, col = "green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4$fitted.values, col = "red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new&lt;- data.frame(X1960.1980 = (2016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red &lt;- predict(res1, newdata = new )</w:t>
      </w:r>
    </w:p>
    <w:p w:rsidR="00A16E04" w:rsidRPr="006354CA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rint(pred)</w:t>
      </w:r>
    </w:p>
    <w:p w:rsid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30EBD" w:rsidRP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Default="00517C35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9" type="#_x0000_t75" style="width:313.05pt;height:194.1pt">
            <v:imagedata r:id="rId12" o:title="Снимок экрана (63)"/>
          </v:shape>
        </w:pict>
      </w:r>
    </w:p>
    <w:p w:rsidR="00A16E04" w:rsidRDefault="00517C35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lastRenderedPageBreak/>
        <w:pict>
          <v:shape id="_x0000_i1030" type="#_x0000_t75" style="width:336pt;height:199.85pt">
            <v:imagedata r:id="rId13" o:title="Снимок экрана (64)"/>
          </v:shape>
        </w:pic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>Прогноз на 2016 год:</w:t>
      </w:r>
      <w:r w:rsidRPr="008803D9">
        <w:rPr>
          <w:rFonts w:ascii="Times New Roman" w:hAnsi="Times New Roman" w:cs="Times New Roman"/>
          <w:sz w:val="24"/>
          <w:szCs w:val="24"/>
        </w:rPr>
        <w:br/>
        <w:t>1 квартал –  36.75964</w:t>
      </w:r>
      <w:r w:rsidR="008803D9" w:rsidRPr="008803D9">
        <w:rPr>
          <w:rFonts w:ascii="Times New Roman" w:hAnsi="Times New Roman" w:cs="Times New Roman"/>
          <w:sz w:val="24"/>
          <w:szCs w:val="24"/>
        </w:rPr>
        <w:t>;</w: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2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6.48945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3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7.65394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4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28.79391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A16E04" w:rsidRPr="008803D9">
        <w:rPr>
          <w:rFonts w:ascii="Times New Roman" w:hAnsi="Times New Roman" w:cs="Times New Roman"/>
          <w:sz w:val="24"/>
          <w:szCs w:val="24"/>
        </w:rPr>
        <w:t xml:space="preserve">од – </w:t>
      </w:r>
      <w:r w:rsidRPr="008803D9">
        <w:rPr>
          <w:rFonts w:ascii="Times New Roman" w:hAnsi="Times New Roman" w:cs="Times New Roman"/>
          <w:sz w:val="24"/>
          <w:szCs w:val="24"/>
        </w:rPr>
        <w:t>139.6969</w:t>
      </w:r>
      <w:r w:rsidRPr="006C72FF">
        <w:rPr>
          <w:rFonts w:ascii="Times New Roman" w:hAnsi="Times New Roman" w:cs="Times New Roman"/>
          <w:sz w:val="24"/>
          <w:szCs w:val="24"/>
        </w:rPr>
        <w:t>;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учший показатель у 3-го квартала, худший у 4-го.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2329339"/>
      <w:r>
        <w:rPr>
          <w:rFonts w:ascii="Times New Roman" w:hAnsi="Times New Roman" w:cs="Times New Roman"/>
          <w:b/>
          <w:color w:val="auto"/>
          <w:sz w:val="28"/>
          <w:szCs w:val="28"/>
        </w:rPr>
        <w:t>Сед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7"/>
    </w:p>
    <w:p w:rsidR="008803D9" w:rsidRDefault="008803D9" w:rsidP="008803D9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Загрузите данные sunspot.year из пакета «datasets». Данные содержат количество солнечных пятен с 1700 по 1988 гг. Постройте на графике кривую изменения числа солнечных пятен во времени. Постройте линейную регрессию для данных.  </w:t>
      </w:r>
    </w:p>
    <w:p w:rsidR="002E3384" w:rsidRPr="006C72FF" w:rsidRDefault="002E3384" w:rsidP="002E3384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library</w:t>
      </w:r>
      <w:r w:rsidRPr="006C72FF">
        <w:t>(</w:t>
      </w:r>
      <w:r w:rsidRPr="002E3384">
        <w:rPr>
          <w:lang w:val="en-US"/>
        </w:rPr>
        <w:t>datasets</w:t>
      </w:r>
      <w:r w:rsidRPr="006C72FF">
        <w:t>)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A</w:t>
      </w:r>
      <w:r w:rsidRPr="006C72FF">
        <w:t xml:space="preserve"> &lt;- </w:t>
      </w:r>
      <w:r w:rsidRPr="002E3384">
        <w:rPr>
          <w:lang w:val="en-US"/>
        </w:rPr>
        <w:t>sunspot</w:t>
      </w:r>
      <w:r w:rsidRPr="006C72FF">
        <w:t>.</w:t>
      </w:r>
      <w:r w:rsidRPr="002E3384">
        <w:rPr>
          <w:lang w:val="en-US"/>
        </w:rPr>
        <w:t>year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plot(A)  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A &lt;- data.frame(A, Year=1700:1988)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res &lt;- lm(A~Year, data = A)</w:t>
      </w:r>
    </w:p>
    <w:p w:rsidR="008803D9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plot(res$fitted.values)</w:t>
      </w:r>
    </w:p>
    <w:p w:rsidR="008803D9" w:rsidRPr="001349DF" w:rsidRDefault="008803D9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C72FF" w:rsidRDefault="006C72FF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87B77" w:rsidRPr="001349DF" w:rsidRDefault="00D87B77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2E3384" w:rsidRPr="001349DF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1349DF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2E3384" w:rsidRP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вая изменения числа солнечных пятен во времени</w:t>
      </w:r>
      <w:r w:rsidRPr="002E3384">
        <w:rPr>
          <w:rFonts w:ascii="Times New Roman" w:hAnsi="Times New Roman" w:cs="Times New Roman"/>
          <w:sz w:val="24"/>
          <w:szCs w:val="24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517C35" w:rsidP="002E338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397.05pt;height:245.2pt">
            <v:imagedata r:id="rId14" o:title="Снимок экрана (65)"/>
          </v:shape>
        </w:pic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нейная регрессия для данных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1349DF" w:rsidRDefault="00517C35" w:rsidP="002E338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32" type="#_x0000_t75" style="width:423.15pt;height:249.4pt">
            <v:imagedata r:id="rId15" o:title="Снимок экрана (66)"/>
          </v:shape>
        </w:pict>
      </w:r>
    </w:p>
    <w:p w:rsidR="002E3384" w:rsidRDefault="002E3384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Pr="001349DF" w:rsidRDefault="001349DF" w:rsidP="001349D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2329340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ос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8"/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349DF">
        <w:rPr>
          <w:rFonts w:ascii="Times New Roman" w:hAnsi="Times New Roman" w:cs="Times New Roman"/>
          <w:sz w:val="24"/>
          <w:szCs w:val="24"/>
        </w:rPr>
        <w:t>Загрузите данные из файла пакета «</w:t>
      </w:r>
      <w:r w:rsidRPr="001349DF">
        <w:rPr>
          <w:rFonts w:ascii="Times New Roman" w:hAnsi="Times New Roman" w:cs="Times New Roman"/>
          <w:sz w:val="24"/>
          <w:szCs w:val="24"/>
          <w:lang w:val="en-US"/>
        </w:rPr>
        <w:t>UKgas</w:t>
      </w:r>
      <w:r w:rsidRPr="001349DF">
        <w:rPr>
          <w:rFonts w:ascii="Times New Roman" w:hAnsi="Times New Roman" w:cs="Times New Roman"/>
          <w:sz w:val="24"/>
          <w:szCs w:val="24"/>
        </w:rPr>
        <w:t>.</w:t>
      </w:r>
      <w:r w:rsidRPr="001349DF">
        <w:rPr>
          <w:rFonts w:ascii="Times New Roman" w:hAnsi="Times New Roman" w:cs="Times New Roman"/>
          <w:sz w:val="24"/>
          <w:szCs w:val="24"/>
          <w:lang w:val="en-US"/>
        </w:rPr>
        <w:t>scv</w:t>
      </w:r>
      <w:r w:rsidRPr="001349DF">
        <w:rPr>
          <w:rFonts w:ascii="Times New Roman" w:hAnsi="Times New Roman" w:cs="Times New Roman"/>
          <w:sz w:val="24"/>
          <w:szCs w:val="24"/>
        </w:rPr>
        <w:t xml:space="preserve">». Данные содержат объемы ежеквартально потребляемого газа в Великобритании с 1960 по 1986 гг. Постройте линейную регрессию для каждого квартала в отдельности и для всех кварталов вместе. Оцените, в каком квартале потребление газа имеет наибольшую и наименьшую динамику доходности. Сделайте прогноз по потреблению газа в 2016 году во всех кварталах и в среднем по году. </w:t>
      </w:r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9DF" w:rsidRDefault="001349DF" w:rsidP="001349DF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library(datasets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 &lt;- read.csv("C:/Users/gdk17/OneDrive/</w:t>
      </w:r>
      <w:r w:rsidRPr="001349DF">
        <w:t>Рабочий</w:t>
      </w:r>
      <w:r w:rsidRPr="001349DF">
        <w:rPr>
          <w:lang w:val="en-US"/>
        </w:rPr>
        <w:t xml:space="preserve"> </w:t>
      </w:r>
      <w:r w:rsidRPr="001349DF">
        <w:t>стол</w:t>
      </w:r>
      <w:r w:rsidRPr="001349DF">
        <w:rPr>
          <w:lang w:val="en-US"/>
        </w:rPr>
        <w:t>/</w:t>
      </w:r>
      <w:r w:rsidRPr="001349DF">
        <w:t>универ</w:t>
      </w:r>
      <w:r w:rsidRPr="001349DF">
        <w:rPr>
          <w:lang w:val="en-US"/>
        </w:rPr>
        <w:t>/machine_learning/Lab_5_Regression/UKgas.csv"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i = 1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rint(A[i,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.1 &lt;- cbind(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i = 5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while(i &lt; 108){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Tmp &lt;- cbind(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A.1 &lt;- rbind(A.1, Tmp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i &lt;- i + 4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}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.1 &lt;- data.frame(A.1, Year=1960:1986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&lt;-lm(X1+X2+X3+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1&lt;-lm(X1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2&lt;-lm(X2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3&lt;-lm(X3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4&lt;-lm(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lot(res$fitted.values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1$fitted.values, col = "yellow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2$fitted.values, col = "blue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3$fitted.values, col = "green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4$fitted.values, col = "red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new&lt;- data.frame(Year = (201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red &lt;- predict(res1, newdata = new )</w:t>
      </w:r>
    </w:p>
    <w:p w:rsidR="001349DF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D87B77">
        <w:rPr>
          <w:lang w:val="en-US"/>
        </w:rPr>
        <w:t>print(pred)</w:t>
      </w:r>
    </w:p>
    <w:p w:rsidR="00B058EE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D87B77">
        <w:rPr>
          <w:lang w:val="en-US"/>
        </w:rPr>
        <w:t>plot(pred, x = (1980:2016))</w:t>
      </w:r>
    </w:p>
    <w:p w:rsidR="00B058EE" w:rsidRPr="00D87B77" w:rsidRDefault="00B058EE" w:rsidP="00B058EE">
      <w:pPr>
        <w:rPr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D87B77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058EE" w:rsidRDefault="00517C35" w:rsidP="00B058EE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3" type="#_x0000_t75" style="width:411.15pt;height:255.65pt">
            <v:imagedata r:id="rId16" o:title="Снимок экрана (67)"/>
          </v:shape>
        </w:pict>
      </w: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058EE">
        <w:rPr>
          <w:rFonts w:ascii="Times New Roman" w:hAnsi="Times New Roman" w:cs="Times New Roman"/>
          <w:sz w:val="24"/>
          <w:szCs w:val="24"/>
        </w:rPr>
        <w:t>Предсказания:</w:t>
      </w:r>
    </w:p>
    <w:p w:rsidR="00B058EE" w:rsidRPr="00B058EE" w:rsidRDefault="00B058EE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</w:pPr>
      <w:r w:rsidRPr="00B058EE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1 квартал - 2230.936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2 квартал - 1076.885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3 квартал - 505.9368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4 квартал - 1677.392;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Год - 5491.149</w:t>
      </w:r>
      <w:r w:rsidRPr="00D87B7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;</w:t>
      </w: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:rsid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P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Наиболее удовлетворительный первый квартал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B058EE">
        <w:rPr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4F74A8" w:rsidRPr="001349DF" w:rsidRDefault="004F74A8" w:rsidP="004F74A8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512329341"/>
      <w:r>
        <w:rPr>
          <w:rFonts w:ascii="Times New Roman" w:hAnsi="Times New Roman" w:cs="Times New Roman"/>
          <w:b/>
          <w:color w:val="auto"/>
          <w:sz w:val="28"/>
          <w:szCs w:val="28"/>
        </w:rPr>
        <w:t>Дев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9"/>
    </w:p>
    <w:p w:rsidR="00B058EE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Загрузите данные cars из пакета «datasets»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</w:t>
      </w:r>
    </w:p>
    <w:p w:rsidR="004F74A8" w:rsidRPr="004F74A8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Default="004F74A8" w:rsidP="004F74A8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813784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library(datasets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A &lt;- cars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plot(A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res&lt;-lm(dist~speed, data = A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plot(res$fitted.values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new &lt;-data.frame(speed=25:40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dist &lt;- c(predict(res,newdata = new)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new &lt;- cbind(new, dist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plot(new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new2 &lt;-data.frame(speed=40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pred &lt;- predict(res,newdata = new2)</w:t>
      </w:r>
    </w:p>
    <w:p w:rsidR="00B058EE" w:rsidRPr="004F74A8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print(pred)</w:t>
      </w:r>
    </w:p>
    <w:p w:rsidR="00B058EE" w:rsidRPr="004F74A8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4F74A8" w:rsidRDefault="004F74A8" w:rsidP="001003A3">
      <w:pPr>
        <w:pStyle w:val="a3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B058EE" w:rsidP="004F74A8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74A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lastRenderedPageBreak/>
        <w:t xml:space="preserve"> </w:t>
      </w:r>
      <w:r w:rsidR="004F74A8"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="004F74A8"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Default="00517C35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pict>
          <v:shape id="_x0000_i1034" type="#_x0000_t75" style="width:467.5pt;height:291.65pt">
            <v:imagedata r:id="rId17" o:title="Снимок экрана (70)"/>
          </v:shape>
        </w:pict>
      </w:r>
    </w:p>
    <w:p w:rsidR="004F74A8" w:rsidRPr="00B058EE" w:rsidRDefault="004F74A8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val="en-US" w:eastAsia="ru-RU"/>
        </w:rPr>
      </w:pPr>
    </w:p>
    <w:p w:rsidR="00813784" w:rsidRPr="00813784" w:rsidRDefault="004F74A8" w:rsidP="00813784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13784">
        <w:rPr>
          <w:rFonts w:ascii="Times New Roman" w:hAnsi="Times New Roman" w:cs="Times New Roman"/>
          <w:sz w:val="24"/>
          <w:szCs w:val="24"/>
        </w:rPr>
        <w:t xml:space="preserve">Длинна тормозного пути при 40 миль в час - </w:t>
      </w:r>
      <w:r w:rsidR="00813784" w:rsidRPr="00813784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139.7173 </w:t>
      </w:r>
    </w:p>
    <w:p w:rsidR="001349DF" w:rsidRPr="004F74A8" w:rsidRDefault="001349DF" w:rsidP="00B058EE">
      <w:pPr>
        <w:tabs>
          <w:tab w:val="left" w:pos="1260"/>
        </w:tabs>
      </w:pPr>
    </w:p>
    <w:sectPr w:rsidR="001349DF" w:rsidRPr="004F74A8" w:rsidSect="00480575">
      <w:footerReference w:type="default" r:id="rId18"/>
      <w:headerReference w:type="first" r:id="rId19"/>
      <w:footerReference w:type="firs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63DD" w:rsidRDefault="00B263DD" w:rsidP="004A4BDF">
      <w:pPr>
        <w:spacing w:after="0" w:line="240" w:lineRule="auto"/>
      </w:pPr>
      <w:r>
        <w:separator/>
      </w:r>
    </w:p>
  </w:endnote>
  <w:endnote w:type="continuationSeparator" w:id="0">
    <w:p w:rsidR="00B263DD" w:rsidRDefault="00B263DD" w:rsidP="004A4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6104119"/>
      <w:docPartObj>
        <w:docPartGallery w:val="Page Numbers (Bottom of Page)"/>
        <w:docPartUnique/>
      </w:docPartObj>
    </w:sdtPr>
    <w:sdtEndPr/>
    <w:sdtContent>
      <w:p w:rsidR="00D87B77" w:rsidRDefault="00D87B7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7C35">
          <w:rPr>
            <w:noProof/>
          </w:rPr>
          <w:t>2</w:t>
        </w:r>
        <w:r>
          <w:fldChar w:fldCharType="end"/>
        </w:r>
      </w:p>
    </w:sdtContent>
  </w:sdt>
  <w:p w:rsidR="00D87B77" w:rsidRDefault="00D87B7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 w:rsidRPr="00121C68">
      <w:rPr>
        <w:rFonts w:ascii="Times New Roman" w:hAnsi="Times New Roman"/>
        <w:sz w:val="24"/>
        <w:szCs w:val="24"/>
      </w:rPr>
      <w:t>Санкт-Петербург</w:t>
    </w:r>
  </w:p>
  <w:p w:rsidR="00480575" w:rsidRP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 xml:space="preserve">         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63DD" w:rsidRDefault="00B263DD" w:rsidP="004A4BDF">
      <w:pPr>
        <w:spacing w:after="0" w:line="240" w:lineRule="auto"/>
      </w:pPr>
      <w:r>
        <w:separator/>
      </w:r>
    </w:p>
  </w:footnote>
  <w:footnote w:type="continuationSeparator" w:id="0">
    <w:p w:rsidR="00B263DD" w:rsidRDefault="00B263DD" w:rsidP="004A4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Санкт-Петербургский политехнический университет Петра Великого</w:t>
    </w:r>
  </w:p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Институт компьютерных наук и технологий</w:t>
    </w:r>
  </w:p>
  <w:p w:rsidR="00480575" w:rsidRPr="00480575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Высшая школа программной инженери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9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F46"/>
    <w:rsid w:val="0009398E"/>
    <w:rsid w:val="001003A3"/>
    <w:rsid w:val="001323FA"/>
    <w:rsid w:val="001349DF"/>
    <w:rsid w:val="0017392F"/>
    <w:rsid w:val="001E4F1A"/>
    <w:rsid w:val="00237440"/>
    <w:rsid w:val="002E3384"/>
    <w:rsid w:val="00303C0D"/>
    <w:rsid w:val="00330EBD"/>
    <w:rsid w:val="003B2825"/>
    <w:rsid w:val="003B598C"/>
    <w:rsid w:val="00480575"/>
    <w:rsid w:val="004A4BDF"/>
    <w:rsid w:val="004F74A8"/>
    <w:rsid w:val="00517C35"/>
    <w:rsid w:val="006354CA"/>
    <w:rsid w:val="006418E4"/>
    <w:rsid w:val="006C72FF"/>
    <w:rsid w:val="006F1761"/>
    <w:rsid w:val="00734F46"/>
    <w:rsid w:val="00813784"/>
    <w:rsid w:val="008720D2"/>
    <w:rsid w:val="008803D9"/>
    <w:rsid w:val="00954779"/>
    <w:rsid w:val="00A16E04"/>
    <w:rsid w:val="00AA2DA9"/>
    <w:rsid w:val="00B058EE"/>
    <w:rsid w:val="00B263DD"/>
    <w:rsid w:val="00C71CA9"/>
    <w:rsid w:val="00CF7F24"/>
    <w:rsid w:val="00D87B77"/>
    <w:rsid w:val="00E934C7"/>
    <w:rsid w:val="00EB1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10327"/>
  <w15:chartTrackingRefBased/>
  <w15:docId w15:val="{C8B6E6D5-5EF3-4C26-AD8B-DBF8B82DC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34F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34F46"/>
    <w:pPr>
      <w:spacing w:after="0" w:line="240" w:lineRule="auto"/>
    </w:pPr>
  </w:style>
  <w:style w:type="paragraph" w:styleId="HTML">
    <w:name w:val="HTML Preformatted"/>
    <w:basedOn w:val="a"/>
    <w:link w:val="HTML0"/>
    <w:uiPriority w:val="99"/>
    <w:semiHidden/>
    <w:unhideWhenUsed/>
    <w:rsid w:val="00734F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4F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734F46"/>
  </w:style>
  <w:style w:type="character" w:customStyle="1" w:styleId="10">
    <w:name w:val="Заголовок 1 Знак"/>
    <w:basedOn w:val="a0"/>
    <w:link w:val="1"/>
    <w:uiPriority w:val="9"/>
    <w:rsid w:val="00734F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4">
    <w:name w:val="Placeholder Text"/>
    <w:basedOn w:val="a0"/>
    <w:uiPriority w:val="99"/>
    <w:semiHidden/>
    <w:rsid w:val="006F1761"/>
    <w:rPr>
      <w:color w:val="808080"/>
    </w:rPr>
  </w:style>
  <w:style w:type="paragraph" w:styleId="a5">
    <w:name w:val="header"/>
    <w:basedOn w:val="a"/>
    <w:link w:val="a6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A4BDF"/>
  </w:style>
  <w:style w:type="paragraph" w:styleId="a7">
    <w:name w:val="footer"/>
    <w:basedOn w:val="a"/>
    <w:link w:val="a8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A4BDF"/>
  </w:style>
  <w:style w:type="paragraph" w:styleId="a9">
    <w:name w:val="TOC Heading"/>
    <w:basedOn w:val="1"/>
    <w:next w:val="a"/>
    <w:uiPriority w:val="39"/>
    <w:unhideWhenUsed/>
    <w:qFormat/>
    <w:rsid w:val="0081378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13784"/>
    <w:pPr>
      <w:spacing w:after="100"/>
    </w:pPr>
  </w:style>
  <w:style w:type="character" w:styleId="aa">
    <w:name w:val="Hyperlink"/>
    <w:basedOn w:val="a0"/>
    <w:uiPriority w:val="99"/>
    <w:unhideWhenUsed/>
    <w:rsid w:val="00813784"/>
    <w:rPr>
      <w:color w:val="0563C1" w:themeColor="hyperlink"/>
      <w:u w:val="single"/>
    </w:rPr>
  </w:style>
  <w:style w:type="paragraph" w:styleId="ab">
    <w:name w:val="Plain Text"/>
    <w:basedOn w:val="a"/>
    <w:link w:val="ac"/>
    <w:uiPriority w:val="99"/>
    <w:unhideWhenUsed/>
    <w:rsid w:val="0048057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480575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5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3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9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9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FCD9BC-C7FE-48F4-B602-E0B71F05B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</TotalTime>
  <Pages>13</Pages>
  <Words>1641</Words>
  <Characters>935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Череповский</dc:creator>
  <cp:keywords/>
  <dc:description/>
  <cp:lastModifiedBy>Лелюхин Дмитрий</cp:lastModifiedBy>
  <cp:revision>11</cp:revision>
  <dcterms:created xsi:type="dcterms:W3CDTF">2018-04-15T12:46:00Z</dcterms:created>
  <dcterms:modified xsi:type="dcterms:W3CDTF">2018-05-24T11:59:00Z</dcterms:modified>
</cp:coreProperties>
</file>